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8ED" w:rsidRDefault="009B0DA1" w:rsidP="0028489A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C180AB" wp14:editId="577214C9">
                <wp:simplePos x="0" y="0"/>
                <wp:positionH relativeFrom="column">
                  <wp:posOffset>5744038</wp:posOffset>
                </wp:positionH>
                <wp:positionV relativeFrom="paragraph">
                  <wp:posOffset>196215</wp:posOffset>
                </wp:positionV>
                <wp:extent cx="722630" cy="327025"/>
                <wp:effectExtent l="0" t="0" r="127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2630" cy="32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0DA1" w:rsidRDefault="009B0DA1">
                            <w:r>
                              <w:t>Sam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52.3pt;margin-top:15.45pt;width:56.9pt;height:2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" stroked="f">
                <v:textbox>
                  <w:txbxContent>
                    <w:p w:rsidR="009B0DA1" w:rsidRDefault="009B0DA1">
                      <w:r>
                        <w:t>Samp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w:drawing>
          <wp:anchor distT="0" distB="0" distL="114300" distR="114300" simplePos="0" relativeHeight="251660288" behindDoc="0" locked="0" layoutInCell="1" allowOverlap="1" wp14:anchorId="4E9435BD" wp14:editId="26DE81E2">
            <wp:simplePos x="0" y="0"/>
            <wp:positionH relativeFrom="column">
              <wp:posOffset>5640705</wp:posOffset>
            </wp:positionH>
            <wp:positionV relativeFrom="paragraph">
              <wp:posOffset>-680085</wp:posOffset>
            </wp:positionV>
            <wp:extent cx="944880" cy="944880"/>
            <wp:effectExtent l="0" t="0" r="7620" b="7620"/>
            <wp:wrapNone/>
            <wp:docPr id="3" name="Picture 3" descr="C:\Users\stephanie\AppData\Local\Microsoft\Windows\Temporary Internet Files\Content.IE5\4W0WEE9S\qrcode.37532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tephanie\AppData\Local\Microsoft\Windows\Temporary Internet Files\Content.IE5\4W0WEE9S\qrcode.3753240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489A" w:rsidRPr="00934D8A">
        <w:rPr>
          <w:b/>
        </w:rPr>
        <w:t>Math 20-1 Chapter 3 Quadratics Math and Music Project</w:t>
      </w:r>
    </w:p>
    <w:p w:rsidR="009B0DA1" w:rsidRPr="00934D8A" w:rsidRDefault="000955C6" w:rsidP="0028489A">
      <w:pPr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12975FF" wp14:editId="6EA088A2">
            <wp:simplePos x="0" y="0"/>
            <wp:positionH relativeFrom="column">
              <wp:posOffset>5636895</wp:posOffset>
            </wp:positionH>
            <wp:positionV relativeFrom="paragraph">
              <wp:posOffset>313578</wp:posOffset>
            </wp:positionV>
            <wp:extent cx="863600" cy="863600"/>
            <wp:effectExtent l="0" t="0" r="0" b="0"/>
            <wp:wrapNone/>
            <wp:docPr id="2" name="Picture 2" descr="C:\Users\stephanie\AppData\Local\Microsoft\Windows\Temporary Internet Files\Content.IE5\XALFB27E\qrcode.3753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tephanie\AppData\Local\Microsoft\Windows\Temporary Internet Files\Content.IE5\XALFB27E\qrcode.3753209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489A" w:rsidRDefault="000955C6" w:rsidP="00BA4A53">
      <w:pPr>
        <w:ind w:right="540"/>
      </w:pPr>
      <w:r>
        <w:t xml:space="preserve">Task: </w:t>
      </w:r>
      <w:r w:rsidR="0028489A">
        <w:t xml:space="preserve">Choreograph a quadratic function dance </w:t>
      </w:r>
      <w:r w:rsidR="00934D8A">
        <w:t>to a song of y</w:t>
      </w:r>
      <w:r w:rsidR="00987C31">
        <w:t>our choice</w:t>
      </w:r>
      <w:r w:rsidR="00934D8A">
        <w:t>.</w:t>
      </w:r>
      <w:r w:rsidR="00987C31">
        <w:t xml:space="preserve"> </w:t>
      </w:r>
      <w:r w:rsidR="00BA4A53">
        <w:t>Q</w:t>
      </w:r>
      <w:r w:rsidR="00934D8A">
        <w:t>uadratic functions will be graphed on separate graph pages of the TI-</w:t>
      </w:r>
      <w:proofErr w:type="spellStart"/>
      <w:r w:rsidR="00934D8A">
        <w:t>Nspire</w:t>
      </w:r>
      <w:proofErr w:type="spellEnd"/>
      <w:r w:rsidR="00934D8A">
        <w:t xml:space="preserve"> handheld. The dance moveme</w:t>
      </w:r>
      <w:r w:rsidR="00341227">
        <w:t>nt can</w:t>
      </w:r>
      <w:r w:rsidR="00934D8A">
        <w:t xml:space="preserve"> be simulated by flipping pages on the handheld similar to a </w:t>
      </w:r>
      <w:r w:rsidR="00934D8A" w:rsidRPr="009B0DA1">
        <w:rPr>
          <w:b/>
        </w:rPr>
        <w:t>flipbook</w:t>
      </w:r>
      <w:r w:rsidR="00934D8A">
        <w:t>.</w:t>
      </w:r>
      <w:r w:rsidR="009B0DA1">
        <w:t xml:space="preserve"> </w:t>
      </w:r>
    </w:p>
    <w:p w:rsidR="009B0DA1" w:rsidRDefault="00987C31" w:rsidP="0028489A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6B99DC" wp14:editId="27FA6677">
                <wp:simplePos x="0" y="0"/>
                <wp:positionH relativeFrom="column">
                  <wp:posOffset>5634355</wp:posOffset>
                </wp:positionH>
                <wp:positionV relativeFrom="paragraph">
                  <wp:posOffset>132080</wp:posOffset>
                </wp:positionV>
                <wp:extent cx="722630" cy="327025"/>
                <wp:effectExtent l="0" t="0" r="127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2630" cy="327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7C31" w:rsidRDefault="00987C31">
                            <w:r>
                              <w:t>Flipboo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43.65pt;margin-top:10.4pt;width:56.9pt;height:2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" stroked="f">
                <v:textbox>
                  <w:txbxContent>
                    <w:p w:rsidR="00987C31" w:rsidRDefault="00987C31">
                      <w:r>
                        <w:t>Flipbook</w:t>
                      </w:r>
                    </w:p>
                  </w:txbxContent>
                </v:textbox>
              </v:shape>
            </w:pict>
          </mc:Fallback>
        </mc:AlternateContent>
      </w:r>
      <w:r w:rsidR="00341227">
        <w:t>Part A</w:t>
      </w:r>
    </w:p>
    <w:p w:rsidR="009B0DA1" w:rsidRDefault="000955C6" w:rsidP="000955C6">
      <w:pPr>
        <w:pStyle w:val="ListParagraph"/>
        <w:numPr>
          <w:ilvl w:val="0"/>
          <w:numId w:val="2"/>
        </w:numPr>
      </w:pPr>
      <w:r>
        <w:t xml:space="preserve">Transformations of the parent function </w:t>
      </w:r>
      <w:r w:rsidRPr="00176E94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5pt;height:17.8pt" o:ole="">
            <v:imagedata r:id="rId10" o:title=""/>
          </v:shape>
          <o:OLEObject Type="Embed" ProgID="Equation.DSMT4" ShapeID="_x0000_i1025" DrawAspect="Content" ObjectID="_1392707829" r:id="rId11"/>
        </w:object>
      </w:r>
      <w:r w:rsidR="00987C31">
        <w:t xml:space="preserve"> to  </w:t>
      </w:r>
      <w:r w:rsidR="00987C31" w:rsidRPr="00176E94">
        <w:rPr>
          <w:position w:val="-10"/>
        </w:rPr>
        <w:object w:dxaOrig="2000" w:dyaOrig="360">
          <v:shape id="_x0000_i1026" type="#_x0000_t75" style="width:99.95pt;height:17.8pt" o:ole="">
            <v:imagedata r:id="rId12" o:title=""/>
          </v:shape>
          <o:OLEObject Type="Embed" ProgID="Equation.DSMT4" ShapeID="_x0000_i1026" DrawAspect="Content" ObjectID="_1392707830" r:id="rId13"/>
        </w:object>
      </w:r>
      <w:r w:rsidR="00987C31">
        <w:t xml:space="preserve"> will</w:t>
      </w:r>
      <w:r w:rsidR="00BA4A53">
        <w:t xml:space="preserve"> simulate movement by </w:t>
      </w:r>
      <w:r w:rsidR="00341227">
        <w:t>changing</w:t>
      </w:r>
      <w:r w:rsidR="00BA4A53">
        <w:t xml:space="preserve"> the parameters </w:t>
      </w:r>
      <w:r w:rsidR="00BA4A53" w:rsidRPr="00341227">
        <w:rPr>
          <w:b/>
          <w:i/>
        </w:rPr>
        <w:t>a</w:t>
      </w:r>
      <w:r w:rsidR="00BA4A53">
        <w:t xml:space="preserve">, </w:t>
      </w:r>
      <w:r w:rsidR="00BA4A53" w:rsidRPr="00341227">
        <w:rPr>
          <w:b/>
          <w:i/>
        </w:rPr>
        <w:t>p</w:t>
      </w:r>
      <w:r w:rsidR="00BA4A53">
        <w:t xml:space="preserve">, or </w:t>
      </w:r>
      <w:r w:rsidR="00BA4A53" w:rsidRPr="00341227">
        <w:rPr>
          <w:b/>
          <w:i/>
        </w:rPr>
        <w:t>q</w:t>
      </w:r>
      <w:r w:rsidR="00BA4A53">
        <w:t xml:space="preserve">. </w:t>
      </w:r>
      <w:r w:rsidR="00987C31">
        <w:t>When the pages are turned it will appear as if the shape moved.</w:t>
      </w:r>
    </w:p>
    <w:p w:rsidR="000955C6" w:rsidRDefault="000955C6" w:rsidP="000955C6">
      <w:r>
        <w:rPr>
          <w:noProof/>
        </w:rPr>
        <w:tab/>
      </w:r>
      <w:r>
        <w:rPr>
          <w:noProof/>
        </w:rPr>
        <w:drawing>
          <wp:inline distT="0" distB="0" distL="0" distR="0" wp14:anchorId="58D8E7DF" wp14:editId="14444B6D">
            <wp:extent cx="1134127" cy="823965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35361" cy="824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  <w:r>
        <w:rPr>
          <w:noProof/>
        </w:rPr>
        <w:drawing>
          <wp:inline distT="0" distB="0" distL="0" distR="0" wp14:anchorId="554C8425" wp14:editId="737670F4">
            <wp:extent cx="954063" cy="82396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4496" cy="824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0955C6">
        <w:rPr>
          <w:i/>
          <w:noProof/>
        </w:rPr>
        <w:t xml:space="preserve">In this example the </w:t>
      </w:r>
      <w:r w:rsidRPr="000955C6">
        <w:rPr>
          <w:b/>
          <w:i/>
          <w:noProof/>
        </w:rPr>
        <w:t>a</w:t>
      </w:r>
      <w:r w:rsidRPr="000955C6">
        <w:rPr>
          <w:i/>
          <w:noProof/>
        </w:rPr>
        <w:t xml:space="preserve"> value was altered.</w:t>
      </w:r>
    </w:p>
    <w:p w:rsidR="000955C6" w:rsidRDefault="000955C6" w:rsidP="000955C6">
      <w:pPr>
        <w:pStyle w:val="ListParagraph"/>
        <w:numPr>
          <w:ilvl w:val="0"/>
          <w:numId w:val="2"/>
        </w:numPr>
      </w:pPr>
      <w:r>
        <w:t xml:space="preserve">Function equations must be expressed in the </w:t>
      </w:r>
      <w:proofErr w:type="gramStart"/>
      <w:r>
        <w:t xml:space="preserve">form </w:t>
      </w:r>
      <w:proofErr w:type="gramEnd"/>
      <w:r w:rsidRPr="00176E94">
        <w:rPr>
          <w:position w:val="-10"/>
        </w:rPr>
        <w:object w:dxaOrig="2000" w:dyaOrig="360">
          <v:shape id="_x0000_i1027" type="#_x0000_t75" style="width:99.95pt;height:17.8pt" o:ole="">
            <v:imagedata r:id="rId12" o:title=""/>
          </v:shape>
          <o:OLEObject Type="Embed" ProgID="Equation.DSMT4" ShapeID="_x0000_i1027" DrawAspect="Content" ObjectID="_1392707831" r:id="rId16"/>
        </w:object>
      </w:r>
      <w:r>
        <w:t xml:space="preserve">. </w:t>
      </w:r>
    </w:p>
    <w:p w:rsidR="000955C6" w:rsidRDefault="00EA6125" w:rsidP="000955C6">
      <w:pPr>
        <w:pStyle w:val="ListParagraph"/>
        <w:numPr>
          <w:ilvl w:val="0"/>
          <w:numId w:val="2"/>
        </w:numPr>
      </w:pPr>
      <w:r>
        <w:t>Your dance song must last 30 seconds.</w:t>
      </w:r>
    </w:p>
    <w:p w:rsidR="00934D8A" w:rsidRDefault="00934D8A" w:rsidP="00934D8A">
      <w:pPr>
        <w:pStyle w:val="ListParagraph"/>
        <w:numPr>
          <w:ilvl w:val="0"/>
          <w:numId w:val="2"/>
        </w:numPr>
      </w:pPr>
      <w:r>
        <w:t xml:space="preserve">Each member of the group must create </w:t>
      </w:r>
      <w:r w:rsidR="000955C6">
        <w:t>a minimum of</w:t>
      </w:r>
      <w:r>
        <w:t xml:space="preserve"> two pages.</w:t>
      </w:r>
    </w:p>
    <w:p w:rsidR="000955C6" w:rsidRDefault="005E770D" w:rsidP="00934D8A">
      <w:pPr>
        <w:pStyle w:val="ListParagraph"/>
        <w:numPr>
          <w:ilvl w:val="0"/>
          <w:numId w:val="2"/>
        </w:numPr>
      </w:pPr>
      <w:r>
        <w:t xml:space="preserve">The quadratic functions graphed must include horizontal and vertical translations of the parent </w:t>
      </w:r>
      <w:proofErr w:type="gramStart"/>
      <w:r>
        <w:t xml:space="preserve">function </w:t>
      </w:r>
      <w:proofErr w:type="gramEnd"/>
      <w:r w:rsidRPr="00176E94">
        <w:rPr>
          <w:position w:val="-10"/>
        </w:rPr>
        <w:object w:dxaOrig="980" w:dyaOrig="360">
          <v:shape id="_x0000_i1028" type="#_x0000_t75" style="width:49.15pt;height:17.8pt" o:ole="">
            <v:imagedata r:id="rId10" o:title=""/>
          </v:shape>
          <o:OLEObject Type="Embed" ProgID="Equation.DSMT4" ShapeID="_x0000_i1028" DrawAspect="Content" ObjectID="_1392707832" r:id="rId17"/>
        </w:object>
      </w:r>
      <w:r>
        <w:t xml:space="preserve">. Positive and negative </w:t>
      </w:r>
      <w:r w:rsidRPr="005E770D">
        <w:rPr>
          <w:b/>
          <w:i/>
        </w:rPr>
        <w:t>a</w:t>
      </w:r>
      <w:r>
        <w:t xml:space="preserve"> values must also be included.</w:t>
      </w:r>
    </w:p>
    <w:p w:rsidR="00341227" w:rsidRDefault="00341227" w:rsidP="00934D8A">
      <w:pPr>
        <w:pStyle w:val="ListParagraph"/>
        <w:numPr>
          <w:ilvl w:val="0"/>
          <w:numId w:val="2"/>
        </w:numPr>
      </w:pPr>
      <w:r>
        <w:t xml:space="preserve">A template for each page must be made that includes a sketch of the graph page with all graphs labeled.  </w:t>
      </w:r>
    </w:p>
    <w:p w:rsidR="00341227" w:rsidRDefault="00341227" w:rsidP="00934D8A">
      <w:pPr>
        <w:pStyle w:val="ListParagraph"/>
        <w:numPr>
          <w:ilvl w:val="0"/>
          <w:numId w:val="2"/>
        </w:numPr>
      </w:pPr>
      <w:r>
        <w:t xml:space="preserve">You may insert images as a background on the graph page. </w:t>
      </w:r>
    </w:p>
    <w:p w:rsidR="00341227" w:rsidRDefault="00341227" w:rsidP="00341227">
      <w:pPr>
        <w:pStyle w:val="ListParagraph"/>
      </w:pPr>
    </w:p>
    <w:p w:rsidR="00934D8A" w:rsidRDefault="00341227" w:rsidP="0028489A">
      <w:r>
        <w:t>Part B</w:t>
      </w:r>
    </w:p>
    <w:p w:rsidR="00341227" w:rsidRDefault="00341227" w:rsidP="00341227">
      <w:pPr>
        <w:pStyle w:val="ListParagraph"/>
        <w:numPr>
          <w:ilvl w:val="0"/>
          <w:numId w:val="3"/>
        </w:numPr>
      </w:pPr>
      <w:r>
        <w:t xml:space="preserve">You may choose to do a live presentation of your math and music project or you may record your math dance as a video that will be shown in class. Flex Block time may be used to practice or record </w:t>
      </w:r>
      <w:r w:rsidR="001B32DE">
        <w:t>the video.</w:t>
      </w:r>
    </w:p>
    <w:p w:rsidR="001B32DE" w:rsidRDefault="001B32DE" w:rsidP="001B32DE">
      <w:r>
        <w:t>Part C</w:t>
      </w:r>
    </w:p>
    <w:p w:rsidR="001B32DE" w:rsidRDefault="001B32DE" w:rsidP="001B32DE">
      <w:pPr>
        <w:pStyle w:val="ListParagraph"/>
        <w:numPr>
          <w:ilvl w:val="0"/>
          <w:numId w:val="3"/>
        </w:numPr>
        <w:jc w:val="both"/>
      </w:pPr>
      <w:r>
        <w:t>Each member of the group must choose two equations used in the math dance and complete the following:</w:t>
      </w:r>
    </w:p>
    <w:p w:rsidR="001B32DE" w:rsidRDefault="001B32DE" w:rsidP="001B32DE">
      <w:pPr>
        <w:pStyle w:val="ListParagraph"/>
        <w:jc w:val="both"/>
      </w:pPr>
    </w:p>
    <w:p w:rsidR="001B32DE" w:rsidRDefault="001B32DE" w:rsidP="001B32DE">
      <w:pPr>
        <w:pStyle w:val="ListParagraph"/>
        <w:jc w:val="both"/>
      </w:pPr>
      <w:r>
        <w:t>a) List the characters of the quadratic function including vertex, direction of opening, equation of the axis of symmetry, domain and range.</w:t>
      </w:r>
    </w:p>
    <w:p w:rsidR="001B32DE" w:rsidRDefault="001B32DE" w:rsidP="001B32DE">
      <w:pPr>
        <w:pStyle w:val="ListParagraph"/>
        <w:jc w:val="both"/>
      </w:pPr>
      <w:r>
        <w:t xml:space="preserve">b) Rewrite each equation from vertex form to standard </w:t>
      </w:r>
      <w:proofErr w:type="gramStart"/>
      <w:r>
        <w:t xml:space="preserve">form </w:t>
      </w:r>
      <w:proofErr w:type="gramEnd"/>
      <w:r w:rsidRPr="00176E94">
        <w:rPr>
          <w:position w:val="-10"/>
        </w:rPr>
        <w:object w:dxaOrig="1880" w:dyaOrig="360">
          <v:shape id="_x0000_i1029" type="#_x0000_t75" style="width:94pt;height:17.8pt" o:ole="">
            <v:imagedata r:id="rId18" o:title=""/>
          </v:shape>
          <o:OLEObject Type="Embed" ProgID="Equation.DSMT4" ShapeID="_x0000_i1029" DrawAspect="Content" ObjectID="_1392707833" r:id="rId19"/>
        </w:object>
      </w:r>
      <w:r>
        <w:t>.</w:t>
      </w:r>
    </w:p>
    <w:p w:rsidR="0028489A" w:rsidRPr="00057110" w:rsidRDefault="00057110" w:rsidP="0028489A">
      <w:pPr>
        <w:rPr>
          <w:b/>
          <w:sz w:val="28"/>
          <w:szCs w:val="28"/>
        </w:rPr>
      </w:pPr>
      <w:r w:rsidRPr="00057110">
        <w:rPr>
          <w:b/>
          <w:sz w:val="28"/>
          <w:szCs w:val="28"/>
        </w:rPr>
        <w:lastRenderedPageBreak/>
        <w:t>Sample Math and Music Project with Quadratic and Cubic Functions</w:t>
      </w:r>
    </w:p>
    <w:p w:rsidR="003C7488" w:rsidRDefault="003C7488" w:rsidP="0028489A">
      <w:pPr>
        <w:rPr>
          <w:b/>
        </w:rPr>
      </w:pPr>
      <w:r>
        <w:rPr>
          <w:b/>
        </w:rPr>
        <w:t>Math and Music Staying Alive</w:t>
      </w:r>
    </w:p>
    <w:p w:rsidR="003C7488" w:rsidRDefault="003C7488" w:rsidP="0028489A">
      <w:pPr>
        <w:rPr>
          <w:b/>
        </w:rPr>
      </w:pPr>
      <w:r>
        <w:rPr>
          <w:b/>
        </w:rPr>
        <w:t xml:space="preserve">Part </w:t>
      </w:r>
      <w:proofErr w:type="gramStart"/>
      <w:r>
        <w:rPr>
          <w:b/>
        </w:rPr>
        <w:t>A</w:t>
      </w:r>
      <w:r w:rsidR="00057110">
        <w:rPr>
          <w:b/>
        </w:rPr>
        <w:t xml:space="preserve">  Slides</w:t>
      </w:r>
      <w:proofErr w:type="gramEnd"/>
      <w:r w:rsidR="00057110">
        <w:rPr>
          <w:b/>
        </w:rPr>
        <w:t xml:space="preserve"> with function equations.</w:t>
      </w:r>
    </w:p>
    <w:p w:rsidR="00057110" w:rsidRDefault="00BC1D9E" w:rsidP="0028489A">
      <w:pPr>
        <w:rPr>
          <w:b/>
        </w:rPr>
      </w:pPr>
      <w:r w:rsidRPr="00BC1D9E">
        <w:rPr>
          <w:b/>
        </w:rPr>
        <w:drawing>
          <wp:inline distT="0" distB="0" distL="0" distR="0" wp14:anchorId="6EAD00D4" wp14:editId="7E05A91E">
            <wp:extent cx="1814634" cy="1366576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14307" cy="1366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B8C">
        <w:rPr>
          <w:b/>
        </w:rPr>
        <w:t xml:space="preserve">  </w:t>
      </w:r>
      <w:r w:rsidR="00A83B8C" w:rsidRPr="00A83B8C">
        <w:rPr>
          <w:b/>
        </w:rPr>
        <w:drawing>
          <wp:inline distT="0" distB="0" distL="0" distR="0" wp14:anchorId="3E7D7B86" wp14:editId="6EF89EA4">
            <wp:extent cx="1828800" cy="137724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28471" cy="1376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B8C">
        <w:rPr>
          <w:b/>
        </w:rPr>
        <w:t xml:space="preserve">  </w:t>
      </w:r>
      <w:r w:rsidR="00A83B8C" w:rsidRPr="00A83B8C">
        <w:rPr>
          <w:b/>
        </w:rPr>
        <w:drawing>
          <wp:inline distT="0" distB="0" distL="0" distR="0" wp14:anchorId="43E3B102" wp14:editId="110A73DE">
            <wp:extent cx="1818752" cy="1369678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22276" cy="1372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B8C">
        <w:rPr>
          <w:b/>
        </w:rPr>
        <w:t xml:space="preserve">  </w:t>
      </w:r>
      <w:r w:rsidR="00A83B8C" w:rsidRPr="00A83B8C">
        <w:rPr>
          <w:b/>
        </w:rPr>
        <w:drawing>
          <wp:inline distT="0" distB="0" distL="0" distR="0" wp14:anchorId="2B7F5C8E" wp14:editId="500E79F1">
            <wp:extent cx="1818752" cy="1369678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30226" cy="1378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B8C">
        <w:rPr>
          <w:b/>
        </w:rPr>
        <w:t xml:space="preserve">  </w:t>
      </w:r>
      <w:r>
        <w:rPr>
          <w:b/>
        </w:rPr>
        <w:t xml:space="preserve"> </w:t>
      </w:r>
      <w:r w:rsidR="00A83B8C" w:rsidRPr="00A83B8C">
        <w:rPr>
          <w:b/>
        </w:rPr>
        <w:drawing>
          <wp:inline distT="0" distB="0" distL="0" distR="0" wp14:anchorId="37E1E3BF" wp14:editId="6FEAFB3D">
            <wp:extent cx="1858945" cy="1399947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54440" cy="1396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B8C">
        <w:rPr>
          <w:b/>
        </w:rPr>
        <w:t xml:space="preserve"> </w:t>
      </w:r>
    </w:p>
    <w:p w:rsidR="00BC1D9E" w:rsidRDefault="00A83B8C" w:rsidP="0028489A">
      <w:pPr>
        <w:rPr>
          <w:b/>
        </w:rPr>
      </w:pPr>
      <w:r>
        <w:rPr>
          <w:b/>
        </w:rPr>
        <w:t xml:space="preserve"> </w:t>
      </w:r>
      <w:r w:rsidRPr="00A83B8C">
        <w:rPr>
          <w:b/>
        </w:rPr>
        <w:drawing>
          <wp:inline distT="0" distB="0" distL="0" distR="0" wp14:anchorId="56ABD92E" wp14:editId="19B7AE27">
            <wp:extent cx="1814633" cy="1366576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810233" cy="1363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   </w:t>
      </w:r>
      <w:r w:rsidRPr="00A83B8C">
        <w:rPr>
          <w:b/>
        </w:rPr>
        <w:drawing>
          <wp:inline distT="0" distB="0" distL="0" distR="0" wp14:anchorId="3E99A0EB" wp14:editId="26BF3987">
            <wp:extent cx="1827976" cy="1376624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27647" cy="1376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 xml:space="preserve"> </w:t>
      </w:r>
    </w:p>
    <w:p w:rsidR="00057110" w:rsidRDefault="00A83B8C" w:rsidP="0028489A">
      <w:pPr>
        <w:rPr>
          <w:b/>
        </w:rPr>
      </w:pPr>
      <w:r>
        <w:rPr>
          <w:b/>
        </w:rPr>
        <w:t xml:space="preserve"> </w:t>
      </w:r>
      <w:r w:rsidRPr="00A83B8C">
        <w:rPr>
          <w:b/>
        </w:rPr>
        <w:drawing>
          <wp:inline distT="0" distB="0" distL="0" distR="0" wp14:anchorId="2347A68C" wp14:editId="0ECD119E">
            <wp:extent cx="1921375" cy="1446962"/>
            <wp:effectExtent l="0" t="0" r="3175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21029" cy="1446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7110" w:rsidRPr="00057110">
        <w:rPr>
          <w:b/>
        </w:rPr>
        <w:drawing>
          <wp:inline distT="0" distB="0" distL="0" distR="0" wp14:anchorId="1F28D4EB" wp14:editId="7C7D09F8">
            <wp:extent cx="1921376" cy="1446962"/>
            <wp:effectExtent l="0" t="0" r="3175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25939" cy="1450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D9E" w:rsidRDefault="00BC1D9E" w:rsidP="0028489A">
      <w:pPr>
        <w:rPr>
          <w:b/>
        </w:rPr>
      </w:pPr>
    </w:p>
    <w:p w:rsidR="00BC1D9E" w:rsidRDefault="00BC1D9E" w:rsidP="0028489A">
      <w:pPr>
        <w:rPr>
          <w:b/>
        </w:rPr>
      </w:pPr>
      <w:r>
        <w:rPr>
          <w:b/>
        </w:rPr>
        <w:t>Music was taken from Staying Alive by the Bee Gees.</w:t>
      </w:r>
      <w:r w:rsidR="00A34241">
        <w:rPr>
          <w:b/>
        </w:rPr>
        <w:t xml:space="preserve"> Toggle between pages of quadratic and cubic graphs to simulate John Travolta’s signature disco dance move.</w:t>
      </w:r>
    </w:p>
    <w:p w:rsidR="003C7488" w:rsidRDefault="003C7488" w:rsidP="0028489A">
      <w:pPr>
        <w:rPr>
          <w:b/>
        </w:rPr>
      </w:pPr>
    </w:p>
    <w:p w:rsidR="0073742F" w:rsidRDefault="0073742F" w:rsidP="0028489A">
      <w:pPr>
        <w:rPr>
          <w:b/>
        </w:rPr>
      </w:pPr>
      <w:r>
        <w:rPr>
          <w:b/>
        </w:rPr>
        <w:lastRenderedPageBreak/>
        <w:t xml:space="preserve">Part B </w:t>
      </w:r>
    </w:p>
    <w:p w:rsidR="0073742F" w:rsidRDefault="0073742F" w:rsidP="0028489A">
      <w:pPr>
        <w:rPr>
          <w:b/>
        </w:rPr>
      </w:pPr>
      <w:r>
        <w:rPr>
          <w:b/>
        </w:rPr>
        <w:t>Making the Video</w:t>
      </w:r>
      <w:r w:rsidR="00B32E97">
        <w:rPr>
          <w:b/>
        </w:rPr>
        <w:t xml:space="preserve"> or Presenting Live in Class</w:t>
      </w:r>
    </w:p>
    <w:p w:rsidR="00B32E97" w:rsidRDefault="00B32E97" w:rsidP="0028489A">
      <w:pPr>
        <w:rPr>
          <w:b/>
        </w:rPr>
      </w:pPr>
    </w:p>
    <w:p w:rsidR="00B32E97" w:rsidRDefault="00B32E97" w:rsidP="0028489A">
      <w:pPr>
        <w:rPr>
          <w:b/>
        </w:rPr>
      </w:pPr>
    </w:p>
    <w:p w:rsidR="00B32E97" w:rsidRDefault="00B32E97" w:rsidP="0028489A">
      <w:pPr>
        <w:rPr>
          <w:b/>
        </w:rPr>
      </w:pPr>
      <w:r>
        <w:rPr>
          <w:b/>
        </w:rPr>
        <w:t>Part C</w:t>
      </w:r>
    </w:p>
    <w:p w:rsidR="00B32E97" w:rsidRDefault="00B32E97" w:rsidP="006170CC">
      <w:pPr>
        <w:tabs>
          <w:tab w:val="left" w:pos="4950"/>
        </w:tabs>
      </w:pPr>
      <w:r w:rsidRPr="00D20F92">
        <w:rPr>
          <w:position w:val="-10"/>
        </w:rPr>
        <w:object w:dxaOrig="1620" w:dyaOrig="360">
          <v:shape id="_x0000_i1030" type="#_x0000_t75" style="width:81.3pt;height:17.8pt" o:ole="">
            <v:imagedata r:id="rId29" o:title=""/>
          </v:shape>
          <o:OLEObject Type="Embed" ProgID="Equation.DSMT4" ShapeID="_x0000_i1030" DrawAspect="Content" ObjectID="_1392707834" r:id="rId30"/>
        </w:object>
      </w:r>
      <w:r w:rsidR="006170CC">
        <w:tab/>
      </w:r>
      <w:r w:rsidR="006170CC" w:rsidRPr="00D20F92">
        <w:rPr>
          <w:position w:val="-10"/>
        </w:rPr>
        <w:object w:dxaOrig="1600" w:dyaOrig="360">
          <v:shape id="_x0000_i1034" type="#_x0000_t75" style="width:79.6pt;height:17.8pt" o:ole="">
            <v:imagedata r:id="rId31" o:title=""/>
          </v:shape>
          <o:OLEObject Type="Embed" ProgID="Equation.DSMT4" ShapeID="_x0000_i1034" DrawAspect="Content" ObjectID="_1392707835" r:id="rId32"/>
        </w:object>
      </w:r>
    </w:p>
    <w:p w:rsidR="00B32E97" w:rsidRDefault="00B32E97" w:rsidP="006170CC">
      <w:pPr>
        <w:tabs>
          <w:tab w:val="left" w:pos="4950"/>
        </w:tabs>
      </w:pPr>
      <w:r>
        <w:t>Vertex (4, 0)</w:t>
      </w:r>
      <w:r w:rsidR="006170CC">
        <w:tab/>
      </w:r>
      <w:r w:rsidR="006170CC">
        <w:t>Vertex (</w:t>
      </w:r>
      <w:r w:rsidR="006170CC">
        <w:t>-8</w:t>
      </w:r>
      <w:r w:rsidR="006170CC">
        <w:t>, 0)</w:t>
      </w:r>
    </w:p>
    <w:p w:rsidR="00B32E97" w:rsidRDefault="00B32E97" w:rsidP="006170CC">
      <w:pPr>
        <w:tabs>
          <w:tab w:val="left" w:pos="4950"/>
        </w:tabs>
      </w:pPr>
      <w:r>
        <w:t>Opens downward</w:t>
      </w:r>
      <w:r w:rsidR="006170CC">
        <w:tab/>
        <w:t>Opens downward</w:t>
      </w:r>
    </w:p>
    <w:p w:rsidR="00B32E97" w:rsidRDefault="00B32E97" w:rsidP="006170CC">
      <w:pPr>
        <w:tabs>
          <w:tab w:val="left" w:pos="4950"/>
        </w:tabs>
      </w:pPr>
      <w:r>
        <w:t xml:space="preserve">Axis of Symmetry x – 4 = </w:t>
      </w:r>
      <w:proofErr w:type="gramStart"/>
      <w:r>
        <w:t>0  or</w:t>
      </w:r>
      <w:proofErr w:type="gramEnd"/>
      <w:r>
        <w:t xml:space="preserve"> x = 4</w:t>
      </w:r>
      <w:r w:rsidR="006170CC">
        <w:tab/>
      </w:r>
      <w:r w:rsidR="006170CC">
        <w:t xml:space="preserve">Axis of Symmetry x </w:t>
      </w:r>
      <w:r w:rsidR="006170CC">
        <w:t>+ 8 = 0  or x = -8</w:t>
      </w:r>
    </w:p>
    <w:p w:rsidR="00B32E97" w:rsidRDefault="00B32E97" w:rsidP="006170CC">
      <w:pPr>
        <w:tabs>
          <w:tab w:val="left" w:pos="4950"/>
        </w:tabs>
      </w:pPr>
      <w:r>
        <w:t xml:space="preserve">Domain   all real numbers or </w:t>
      </w:r>
      <w:r w:rsidRPr="00D20F92">
        <w:rPr>
          <w:position w:val="-6"/>
        </w:rPr>
        <w:object w:dxaOrig="620" w:dyaOrig="279">
          <v:shape id="_x0000_i1031" type="#_x0000_t75" style="width:31.35pt;height:13.55pt" o:ole="">
            <v:imagedata r:id="rId33" o:title=""/>
          </v:shape>
          <o:OLEObject Type="Embed" ProgID="Equation.DSMT4" ShapeID="_x0000_i1031" DrawAspect="Content" ObjectID="_1392707836" r:id="rId34"/>
        </w:object>
      </w:r>
      <w:r w:rsidR="006170CC">
        <w:tab/>
      </w:r>
      <w:r w:rsidR="006170CC">
        <w:t xml:space="preserve">Domain   all real numbers or </w:t>
      </w:r>
      <w:r w:rsidR="006170CC" w:rsidRPr="00D20F92">
        <w:rPr>
          <w:position w:val="-6"/>
        </w:rPr>
        <w:object w:dxaOrig="620" w:dyaOrig="279">
          <v:shape id="_x0000_i1035" type="#_x0000_t75" style="width:31.35pt;height:13.55pt" o:ole="">
            <v:imagedata r:id="rId33" o:title=""/>
          </v:shape>
          <o:OLEObject Type="Embed" ProgID="Equation.DSMT4" ShapeID="_x0000_i1035" DrawAspect="Content" ObjectID="_1392707837" r:id="rId35"/>
        </w:object>
      </w:r>
    </w:p>
    <w:p w:rsidR="00B32E97" w:rsidRDefault="00B32E97" w:rsidP="006170CC">
      <w:pPr>
        <w:tabs>
          <w:tab w:val="left" w:pos="4950"/>
        </w:tabs>
      </w:pPr>
      <w:r>
        <w:t xml:space="preserve">Range </w:t>
      </w:r>
      <w:r w:rsidRPr="00D20F92">
        <w:rPr>
          <w:position w:val="-14"/>
        </w:rPr>
        <w:object w:dxaOrig="760" w:dyaOrig="400">
          <v:shape id="_x0000_i1032" type="#_x0000_t75" style="width:38.1pt;height:20.35pt" o:ole="">
            <v:imagedata r:id="rId36" o:title=""/>
          </v:shape>
          <o:OLEObject Type="Embed" ProgID="Equation.DSMT4" ShapeID="_x0000_i1032" DrawAspect="Content" ObjectID="_1392707838" r:id="rId37"/>
        </w:object>
      </w:r>
      <w:r w:rsidR="006170CC">
        <w:tab/>
      </w:r>
      <w:r w:rsidR="006170CC">
        <w:t xml:space="preserve">Range </w:t>
      </w:r>
      <w:r w:rsidR="006170CC" w:rsidRPr="00D20F92">
        <w:rPr>
          <w:position w:val="-14"/>
        </w:rPr>
        <w:object w:dxaOrig="760" w:dyaOrig="400">
          <v:shape id="_x0000_i1036" type="#_x0000_t75" style="width:38.1pt;height:20.35pt" o:ole="">
            <v:imagedata r:id="rId36" o:title=""/>
          </v:shape>
          <o:OLEObject Type="Embed" ProgID="Equation.DSMT4" ShapeID="_x0000_i1036" DrawAspect="Content" ObjectID="_1392707839" r:id="rId38"/>
        </w:object>
      </w:r>
    </w:p>
    <w:p w:rsidR="00B32E97" w:rsidRDefault="00B32E97" w:rsidP="006170CC">
      <w:pPr>
        <w:tabs>
          <w:tab w:val="left" w:pos="4950"/>
        </w:tabs>
      </w:pPr>
      <w:r w:rsidRPr="00B32E97">
        <w:rPr>
          <w:position w:val="-54"/>
        </w:rPr>
        <w:object w:dxaOrig="2700" w:dyaOrig="1219">
          <v:shape id="_x0000_i1033" type="#_x0000_t75" style="width:134.7pt;height:61pt" o:ole="">
            <v:imagedata r:id="rId39" o:title=""/>
          </v:shape>
          <o:OLEObject Type="Embed" ProgID="Equation.DSMT4" ShapeID="_x0000_i1033" DrawAspect="Content" ObjectID="_1392707840" r:id="rId40"/>
        </w:object>
      </w:r>
      <w:r w:rsidR="006170CC">
        <w:tab/>
      </w:r>
      <w:bookmarkStart w:id="0" w:name="_GoBack"/>
      <w:r w:rsidR="006170CC" w:rsidRPr="00B32E97">
        <w:rPr>
          <w:position w:val="-54"/>
        </w:rPr>
        <w:object w:dxaOrig="2360" w:dyaOrig="1219">
          <v:shape id="_x0000_i1037" type="#_x0000_t75" style="width:117.75pt;height:61pt" o:ole="">
            <v:imagedata r:id="rId41" o:title=""/>
          </v:shape>
          <o:OLEObject Type="Embed" ProgID="Equation.DSMT4" ShapeID="_x0000_i1037" DrawAspect="Content" ObjectID="_1392707841" r:id="rId42"/>
        </w:object>
      </w:r>
      <w:bookmarkEnd w:id="0"/>
    </w:p>
    <w:p w:rsidR="00B32E97" w:rsidRPr="003C7488" w:rsidRDefault="00B32E97" w:rsidP="0028489A">
      <w:pPr>
        <w:rPr>
          <w:b/>
        </w:rPr>
      </w:pPr>
    </w:p>
    <w:sectPr w:rsidR="00B32E97" w:rsidRPr="003C7488" w:rsidSect="0028489A">
      <w:headerReference w:type="first" r:id="rId4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02A0" w:rsidRDefault="007E02A0" w:rsidP="0028489A">
      <w:pPr>
        <w:spacing w:after="0" w:line="240" w:lineRule="auto"/>
      </w:pPr>
      <w:r>
        <w:separator/>
      </w:r>
    </w:p>
  </w:endnote>
  <w:endnote w:type="continuationSeparator" w:id="0">
    <w:p w:rsidR="007E02A0" w:rsidRDefault="007E02A0" w:rsidP="002848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02A0" w:rsidRDefault="007E02A0" w:rsidP="0028489A">
      <w:pPr>
        <w:spacing w:after="0" w:line="240" w:lineRule="auto"/>
      </w:pPr>
      <w:r>
        <w:separator/>
      </w:r>
    </w:p>
  </w:footnote>
  <w:footnote w:type="continuationSeparator" w:id="0">
    <w:p w:rsidR="007E02A0" w:rsidRDefault="007E02A0" w:rsidP="002848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489A" w:rsidRDefault="0028489A">
    <w:pPr>
      <w:pStyle w:val="Header"/>
    </w:pPr>
    <w:r>
      <w:t>Group Members __________________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227E0"/>
    <w:multiLevelType w:val="hybridMultilevel"/>
    <w:tmpl w:val="445876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876DC8"/>
    <w:multiLevelType w:val="hybridMultilevel"/>
    <w:tmpl w:val="FCEE0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E0029D"/>
    <w:multiLevelType w:val="hybridMultilevel"/>
    <w:tmpl w:val="D2B27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8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489A"/>
    <w:rsid w:val="00057110"/>
    <w:rsid w:val="000955C6"/>
    <w:rsid w:val="001B32DE"/>
    <w:rsid w:val="0028489A"/>
    <w:rsid w:val="00341227"/>
    <w:rsid w:val="003C7488"/>
    <w:rsid w:val="005E770D"/>
    <w:rsid w:val="006170CC"/>
    <w:rsid w:val="0073742F"/>
    <w:rsid w:val="007E02A0"/>
    <w:rsid w:val="00934D8A"/>
    <w:rsid w:val="00987C31"/>
    <w:rsid w:val="009B0DA1"/>
    <w:rsid w:val="00A34241"/>
    <w:rsid w:val="00A83B8C"/>
    <w:rsid w:val="00B32E97"/>
    <w:rsid w:val="00B518ED"/>
    <w:rsid w:val="00BA4A53"/>
    <w:rsid w:val="00BC1D9E"/>
    <w:rsid w:val="00C80D7E"/>
    <w:rsid w:val="00EA6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848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489A"/>
  </w:style>
  <w:style w:type="paragraph" w:styleId="Footer">
    <w:name w:val="footer"/>
    <w:basedOn w:val="Normal"/>
    <w:link w:val="FooterChar"/>
    <w:uiPriority w:val="99"/>
    <w:unhideWhenUsed/>
    <w:rsid w:val="002848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89A"/>
  </w:style>
  <w:style w:type="paragraph" w:styleId="ListParagraph">
    <w:name w:val="List Paragraph"/>
    <w:basedOn w:val="Normal"/>
    <w:uiPriority w:val="34"/>
    <w:qFormat/>
    <w:rsid w:val="002848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34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D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848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489A"/>
  </w:style>
  <w:style w:type="paragraph" w:styleId="Footer">
    <w:name w:val="footer"/>
    <w:basedOn w:val="Normal"/>
    <w:link w:val="FooterChar"/>
    <w:uiPriority w:val="99"/>
    <w:unhideWhenUsed/>
    <w:rsid w:val="002848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89A"/>
  </w:style>
  <w:style w:type="paragraph" w:styleId="ListParagraph">
    <w:name w:val="List Paragraph"/>
    <w:basedOn w:val="Normal"/>
    <w:uiPriority w:val="34"/>
    <w:qFormat/>
    <w:rsid w:val="002848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34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D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4.png"/><Relationship Id="rId39" Type="http://schemas.openxmlformats.org/officeDocument/2006/relationships/image" Target="media/image21.wmf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image" Target="media/image17.wmf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0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8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3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19</cp:revision>
  <dcterms:created xsi:type="dcterms:W3CDTF">2012-03-08T04:08:00Z</dcterms:created>
  <dcterms:modified xsi:type="dcterms:W3CDTF">2012-03-08T17:30:00Z</dcterms:modified>
</cp:coreProperties>
</file>